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4" r:id="rId1"/>
  </p:sldMasterIdLst>
  <p:sldIdLst>
    <p:sldId id="719" r:id="rId2"/>
    <p:sldId id="805" r:id="rId3"/>
    <p:sldId id="766" r:id="rId4"/>
    <p:sldId id="781" r:id="rId5"/>
    <p:sldId id="806" r:id="rId6"/>
    <p:sldId id="799" r:id="rId7"/>
    <p:sldId id="414" r:id="rId8"/>
    <p:sldId id="415" r:id="rId9"/>
    <p:sldId id="416" r:id="rId10"/>
    <p:sldId id="807" r:id="rId11"/>
    <p:sldId id="713" r:id="rId12"/>
    <p:sldId id="863" r:id="rId13"/>
    <p:sldId id="808" r:id="rId14"/>
    <p:sldId id="809" r:id="rId15"/>
    <p:sldId id="864" r:id="rId16"/>
    <p:sldId id="865" r:id="rId17"/>
  </p:sldIdLst>
  <p:sldSz cx="11887200" cy="7772400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Calibri Light" panose="020F0302020204030204" pitchFamily="34" charset="0"/>
      <p:regular r:id="rId22"/>
      <p:italic r:id="rId23"/>
    </p:embeddedFont>
    <p:embeddedFont>
      <p:font typeface="Cambria Math" panose="02040503050406030204" pitchFamily="18" charset="0"/>
      <p:regular r:id="rId24"/>
    </p:embeddedFont>
    <p:embeddedFont>
      <p:font typeface="Times" panose="02020603050405020304" pitchFamily="18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BD0"/>
    <a:srgbClr val="FFB7B7"/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8" autoAdjust="0"/>
    <p:restoredTop sz="94660"/>
  </p:normalViewPr>
  <p:slideViewPr>
    <p:cSldViewPr snapToGrid="0">
      <p:cViewPr>
        <p:scale>
          <a:sx n="60" d="100"/>
          <a:sy n="60" d="100"/>
        </p:scale>
        <p:origin x="398" y="5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8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tutorial.math.lamar.edu/Classes/DE/Vibrations.aspx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3B41BBB-B5C0-40A3-B21C-F15F8C69D9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413310" cy="4306888"/>
          </a:xfrm>
          <a:prstGeom prst="rect">
            <a:avLst/>
          </a:prstGeom>
        </p:spPr>
      </p:pic>
      <p:pic>
        <p:nvPicPr>
          <p:cNvPr id="2050" name="Picture 2" descr="There are two sketches in this image.  On the left is a (bad) sketch of a spring that is hanging from a horizontal bar/line.  The spring has no object attached to it and is shown to have a length of “l”.  On the right is the same spring only this one has a object with mass m attacked to it.  With the object attached to it the spring will be stretched a distance of “L”.  From the mass a small horizontal line (to the right of the mass) is labeled “u=0”.  There is a downward pointing arrow that originates from this small line that is labeled “Positive Direction”.">
            <a:extLst>
              <a:ext uri="{FF2B5EF4-FFF2-40B4-BE49-F238E27FC236}">
                <a16:creationId xmlns:a16="http://schemas.microsoft.com/office/drawing/2014/main" id="{E6C8BE67-95AF-45CF-9F33-A38A799DF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17" y="4214601"/>
            <a:ext cx="4093793" cy="3260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1CC92E8-393F-4499-84F1-98BE414EB9DF}"/>
              </a:ext>
            </a:extLst>
          </p:cNvPr>
          <p:cNvSpPr/>
          <p:nvPr/>
        </p:nvSpPr>
        <p:spPr>
          <a:xfrm>
            <a:off x="-56587" y="7475235"/>
            <a:ext cx="5762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tutorial.math.lamar.edu/Classes/DE/Vibrations.aspx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828910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BCC56F-D556-EAAD-5B65-21A8F668FA2D}"/>
              </a:ext>
            </a:extLst>
          </p:cNvPr>
          <p:cNvSpPr txBox="1"/>
          <p:nvPr/>
        </p:nvSpPr>
        <p:spPr>
          <a:xfrm>
            <a:off x="577516" y="112298"/>
            <a:ext cx="7900753" cy="72370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Ch 3/4: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dirty="0"/>
              <a:t>Solve homogeneous first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dirty="0"/>
              <a:t>Find a particular non-homogenous solution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3.5/4.3 Undetermined coefficients is easier </a:t>
            </a:r>
          </a:p>
          <a:p>
            <a:pPr marL="1371600" lvl="2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See 3.5 worksheet.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3.6/4.4 Variation of parameters </a:t>
            </a:r>
          </a:p>
          <a:p>
            <a:pPr marL="1371600" lvl="2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  </a:t>
            </a:r>
          </a:p>
          <a:p>
            <a:pPr lvl="2">
              <a:lnSpc>
                <a:spcPct val="150000"/>
              </a:lnSpc>
            </a:pPr>
            <a:endParaRPr lang="en-US" sz="2400" dirty="0"/>
          </a:p>
          <a:p>
            <a:pPr lvl="2">
              <a:lnSpc>
                <a:spcPct val="150000"/>
              </a:lnSpc>
            </a:pPr>
            <a:r>
              <a:rPr lang="en-US" sz="2400" dirty="0"/>
              <a:t>          </a:t>
            </a:r>
          </a:p>
          <a:p>
            <a:pPr lvl="2">
              <a:lnSpc>
                <a:spcPct val="150000"/>
              </a:lnSpc>
            </a:pPr>
            <a:r>
              <a:rPr lang="en-US" sz="2400" dirty="0"/>
              <a:t>                where</a:t>
            </a:r>
          </a:p>
          <a:p>
            <a:pPr lvl="2">
              <a:lnSpc>
                <a:spcPct val="150000"/>
              </a:lnSpc>
            </a:pPr>
            <a:r>
              <a:rPr lang="en-US" sz="2400" dirty="0"/>
              <a:t>                                                        W u’  = [0, …, 0, g(t)/a]</a:t>
            </a:r>
            <a:r>
              <a:rPr lang="en-US" sz="2400" baseline="30000" dirty="0"/>
              <a:t>T 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3.  If initial value problem, plug in initial value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4688BE-CD39-26EE-9335-57E13D4246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4184" y="3479275"/>
            <a:ext cx="8788852" cy="137802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3F37E15-DE6C-9B2C-77E9-2D8CD20B70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5304" y="4936755"/>
            <a:ext cx="4675112" cy="1371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7EB52B-CE18-5777-4492-0992AAC9FD37}"/>
              </a:ext>
            </a:extLst>
          </p:cNvPr>
          <p:cNvSpPr txBox="1"/>
          <p:nvPr/>
        </p:nvSpPr>
        <p:spPr>
          <a:xfrm>
            <a:off x="8999621" y="5085351"/>
            <a:ext cx="23100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lve using Cramer’s rule or use formula</a:t>
            </a:r>
          </a:p>
        </p:txBody>
      </p:sp>
    </p:spTree>
    <p:extLst>
      <p:ext uri="{BB962C8B-B14F-4D97-AF65-F5344CB8AC3E}">
        <p14:creationId xmlns:p14="http://schemas.microsoft.com/office/powerpoint/2010/main" val="1458986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5C4EFFE-3E23-4310-B57E-73BAA7D7E7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886"/>
            <a:ext cx="11887200" cy="770062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C30CC3A-32D5-4450-BA88-1DCD21B466B4}"/>
              </a:ext>
            </a:extLst>
          </p:cNvPr>
          <p:cNvSpPr/>
          <p:nvPr/>
        </p:nvSpPr>
        <p:spPr>
          <a:xfrm>
            <a:off x="11116849" y="7014575"/>
            <a:ext cx="206680" cy="582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0616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39E68-1F7D-A281-3D8E-FA80E427F048}"/>
                  </a:ext>
                </a:extLst>
              </p:cNvPr>
              <p:cNvSpPr txBox="1"/>
              <p:nvPr/>
            </p:nvSpPr>
            <p:spPr>
              <a:xfrm>
                <a:off x="-194309" y="1874752"/>
                <a:ext cx="11830050" cy="4022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baseline="30000" dirty="0" smtClean="0">
                          <a:effectLst/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baseline="30000" dirty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𝑏𝑟</m:t>
                      </m:r>
                      <m:r>
                        <a:rPr lang="en-US" sz="2800" b="0" i="1" baseline="30000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𝑘𝑎𝑟</m:t>
                      </m:r>
                      <m:r>
                        <a:rPr lang="en-US" sz="2800" b="0" i="1" baseline="30000" dirty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𝑘𝑏𝑟</m:t>
                      </m:r>
                      <m:r>
                        <a:rPr lang="en-US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𝑛𝑎𝑟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𝑛𝑏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 =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𝑘𝑟</m:t>
                      </m:r>
                      <m:r>
                        <a:rPr lang="en-US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)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𝑎𝑟</m:t>
                          </m:r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 + </m:t>
                          </m:r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800" i="1" dirty="0">
                  <a:effectLst/>
                  <a:latin typeface="Cambria Math" panose="02040503050406030204" pitchFamily="18" charset="0"/>
                </a:endParaRPr>
              </a:p>
              <a:p>
                <a:r>
                  <a:rPr lang="en-US" sz="2800" b="0" dirty="0">
                    <a:effectLst/>
                  </a:rPr>
                  <a:t>                                           </a:t>
                </a:r>
              </a:p>
              <a:p>
                <a:r>
                  <a:rPr lang="en-US" sz="2800" dirty="0"/>
                  <a:t>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effectLst/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= (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𝑘𝑟</m:t>
                    </m:r>
                    <m:r>
                      <a:rPr lang="en-US" sz="28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+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)(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𝑎𝑟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 +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pt-BR" sz="2800" dirty="0"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39E68-1F7D-A281-3D8E-FA80E427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4309" y="1874752"/>
                <a:ext cx="11830050" cy="40228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9149C5F-E4A6-378A-F710-C7A66D4E7134}"/>
              </a:ext>
            </a:extLst>
          </p:cNvPr>
          <p:cNvSpPr txBox="1"/>
          <p:nvPr/>
        </p:nvSpPr>
        <p:spPr>
          <a:xfrm>
            <a:off x="594360" y="617220"/>
            <a:ext cx="4028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e able to factor the following: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C82B8BC-32AB-AED2-64EE-4E588B780028}"/>
              </a:ext>
            </a:extLst>
          </p:cNvPr>
          <p:cNvCxnSpPr/>
          <p:nvPr/>
        </p:nvCxnSpPr>
        <p:spPr>
          <a:xfrm>
            <a:off x="0" y="163449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875118C-E171-953B-B43B-0C7D5BD18C25}"/>
              </a:ext>
            </a:extLst>
          </p:cNvPr>
          <p:cNvCxnSpPr/>
          <p:nvPr/>
        </p:nvCxnSpPr>
        <p:spPr>
          <a:xfrm>
            <a:off x="15240" y="273558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08D849D-8272-B768-2ADF-10505427530C}"/>
              </a:ext>
            </a:extLst>
          </p:cNvPr>
          <p:cNvCxnSpPr/>
          <p:nvPr/>
        </p:nvCxnSpPr>
        <p:spPr>
          <a:xfrm>
            <a:off x="15240" y="402717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712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7DAFEA-47A7-32C3-D3FA-B029B60016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266" y="314116"/>
            <a:ext cx="10921364" cy="35661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C5418B8-D325-6C4A-EBDB-912B07C486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9817" y="4212966"/>
            <a:ext cx="8490388" cy="265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7226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2859BA0-F58C-AAAD-7FF8-4886B3633B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72" y="187940"/>
            <a:ext cx="11745349" cy="43891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1012AC-4DC9-366C-3E8F-876CE1EA59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4"/>
          <a:stretch/>
        </p:blipFill>
        <p:spPr>
          <a:xfrm>
            <a:off x="479800" y="5543841"/>
            <a:ext cx="10921364" cy="1225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2958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9A7E6E9-B336-1D3C-53DB-45BBC141B8E1}"/>
                  </a:ext>
                </a:extLst>
              </p:cNvPr>
              <p:cNvSpPr txBox="1"/>
              <p:nvPr/>
            </p:nvSpPr>
            <p:spPr>
              <a:xfrm>
                <a:off x="850232" y="721895"/>
                <a:ext cx="4133183" cy="2990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/>
                  <a:t>Similar to part of #23</a:t>
                </a:r>
              </a:p>
              <a:p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smtClean="0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p>
                          <m:r>
                            <a:rPr lang="en-US" sz="360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6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360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3600" dirty="0"/>
              </a:p>
              <a:p>
                <a:endParaRPr lang="en-US" sz="3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9A7E6E9-B336-1D3C-53DB-45BBC141B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232" y="721895"/>
                <a:ext cx="4133183" cy="2990114"/>
              </a:xfrm>
              <a:prstGeom prst="rect">
                <a:avLst/>
              </a:prstGeom>
              <a:blipFill>
                <a:blip r:embed="rId2"/>
                <a:stretch>
                  <a:fillRect l="-4425" t="-3055" r="-3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8201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A5E240-68F1-1206-8E56-DCC68F4755D0}"/>
                  </a:ext>
                </a:extLst>
              </p:cNvPr>
              <p:cNvSpPr txBox="1"/>
              <p:nvPr/>
            </p:nvSpPr>
            <p:spPr>
              <a:xfrm>
                <a:off x="349215" y="593557"/>
                <a:ext cx="11188769" cy="19877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/>
                  <a:t>Example from circuits: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600" i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  <m:sSub>
                      <m:sSub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36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36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sz="3600" dirty="0"/>
              </a:p>
              <a:p>
                <a:endParaRPr lang="en-US" sz="3600" dirty="0"/>
              </a:p>
              <a:p>
                <a:r>
                  <a:rPr lang="en-US" sz="3600" dirty="0"/>
                  <a:t>First order linear with constant coefficients so Ch 3/4 apply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A5E240-68F1-1206-8E56-DCC68F4755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15" y="593557"/>
                <a:ext cx="11188769" cy="1987788"/>
              </a:xfrm>
              <a:prstGeom prst="rect">
                <a:avLst/>
              </a:prstGeom>
              <a:blipFill>
                <a:blip r:embed="rId2"/>
                <a:stretch>
                  <a:fillRect l="-1634" r="-654" b="-10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882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78960C1C-A5FE-CFAA-6F53-634AA9BF0427}"/>
              </a:ext>
            </a:extLst>
          </p:cNvPr>
          <p:cNvGrpSpPr/>
          <p:nvPr/>
        </p:nvGrpSpPr>
        <p:grpSpPr>
          <a:xfrm>
            <a:off x="290627" y="1119005"/>
            <a:ext cx="1285536" cy="731520"/>
            <a:chOff x="112827" y="848495"/>
            <a:chExt cx="1285536" cy="73152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B98CD86-556C-71E7-7CE8-2E8160356D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22AEFC8-429B-FF61-B082-DF7D810BC626}"/>
                </a:ext>
              </a:extLst>
            </p:cNvPr>
            <p:cNvSpPr txBox="1"/>
            <p:nvPr/>
          </p:nvSpPr>
          <p:spPr>
            <a:xfrm>
              <a:off x="594360" y="891540"/>
              <a:ext cx="8040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zero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4DD4A52-CD88-818A-05D2-E7CE1006B03C}"/>
              </a:ext>
            </a:extLst>
          </p:cNvPr>
          <p:cNvGrpSpPr/>
          <p:nvPr/>
        </p:nvGrpSpPr>
        <p:grpSpPr>
          <a:xfrm>
            <a:off x="278895" y="2612584"/>
            <a:ext cx="1429228" cy="731520"/>
            <a:chOff x="112827" y="848495"/>
            <a:chExt cx="1429228" cy="731520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F2C582EA-BF56-5A44-FB84-8B940C7E8E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F44237F-8FEF-2920-6FDF-9B922A87C5A5}"/>
                </a:ext>
              </a:extLst>
            </p:cNvPr>
            <p:cNvSpPr txBox="1"/>
            <p:nvPr/>
          </p:nvSpPr>
          <p:spPr>
            <a:xfrm>
              <a:off x="594360" y="891540"/>
              <a:ext cx="9476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small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603591C-E2B1-DB0F-3E3C-3AA79B16AE71}"/>
              </a:ext>
            </a:extLst>
          </p:cNvPr>
          <p:cNvGrpSpPr/>
          <p:nvPr/>
        </p:nvGrpSpPr>
        <p:grpSpPr>
          <a:xfrm>
            <a:off x="215294" y="4907494"/>
            <a:ext cx="1629861" cy="731520"/>
            <a:chOff x="112827" y="848495"/>
            <a:chExt cx="1629861" cy="731520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0FC73987-9792-A77C-2171-D3AB0B61E3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852575C-BB1F-916B-CB52-75CF9FCA17F3}"/>
                </a:ext>
              </a:extLst>
            </p:cNvPr>
            <p:cNvSpPr txBox="1"/>
            <p:nvPr/>
          </p:nvSpPr>
          <p:spPr>
            <a:xfrm>
              <a:off x="594360" y="891540"/>
              <a:ext cx="11483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critical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95523D3-19B0-D899-7226-7DC36615121D}"/>
              </a:ext>
            </a:extLst>
          </p:cNvPr>
          <p:cNvGrpSpPr/>
          <p:nvPr/>
        </p:nvGrpSpPr>
        <p:grpSpPr>
          <a:xfrm>
            <a:off x="193425" y="6674157"/>
            <a:ext cx="1382870" cy="731520"/>
            <a:chOff x="112827" y="848495"/>
            <a:chExt cx="1382870" cy="73152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B880B532-4CF6-7B69-1E53-701B8BA1FF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05C183E-7E41-9ACB-8E91-B90979441688}"/>
                </a:ext>
              </a:extLst>
            </p:cNvPr>
            <p:cNvSpPr txBox="1"/>
            <p:nvPr/>
          </p:nvSpPr>
          <p:spPr>
            <a:xfrm>
              <a:off x="594360" y="891540"/>
              <a:ext cx="9013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large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787" r="49012"/>
          <a:stretch/>
        </p:blipFill>
        <p:spPr>
          <a:xfrm>
            <a:off x="2448271" y="5871632"/>
            <a:ext cx="3986819" cy="7081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627" y="661522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504" y="463042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8271" y="3961723"/>
            <a:ext cx="4552518" cy="86382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>
            <a:cxnSpLocks/>
          </p:cNvCxnSpPr>
          <p:nvPr/>
        </p:nvCxnSpPr>
        <p:spPr>
          <a:xfrm>
            <a:off x="25400" y="5748327"/>
            <a:ext cx="11713029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>
            <a:cxnSpLocks/>
          </p:cNvCxnSpPr>
          <p:nvPr/>
        </p:nvCxnSpPr>
        <p:spPr>
          <a:xfrm>
            <a:off x="25400" y="3847718"/>
            <a:ext cx="116866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597164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65196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17921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196845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409898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587163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35377" y="122430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5418" y="75822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11029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12553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450DE1B-0690-ECA1-8A30-26B78BEFFDAA}"/>
              </a:ext>
            </a:extLst>
          </p:cNvPr>
          <p:cNvSpPr txBox="1"/>
          <p:nvPr/>
        </p:nvSpPr>
        <p:spPr>
          <a:xfrm>
            <a:off x="192535" y="749543"/>
            <a:ext cx="1963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 damp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FBFBE2D-182D-5408-4E4F-2A802DB4F564}"/>
              </a:ext>
            </a:extLst>
          </p:cNvPr>
          <p:cNvSpPr txBox="1"/>
          <p:nvPr/>
        </p:nvSpPr>
        <p:spPr>
          <a:xfrm>
            <a:off x="136858" y="2242799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Underdamping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770F8C-6981-93D6-421E-81B8E9F6C352}"/>
              </a:ext>
            </a:extLst>
          </p:cNvPr>
          <p:cNvSpPr txBox="1"/>
          <p:nvPr/>
        </p:nvSpPr>
        <p:spPr>
          <a:xfrm>
            <a:off x="136857" y="4122786"/>
            <a:ext cx="1526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ritical dampi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FCCBBC2-FC1C-10E6-BB65-5218F8CE5869}"/>
              </a:ext>
            </a:extLst>
          </p:cNvPr>
          <p:cNvSpPr txBox="1"/>
          <p:nvPr/>
        </p:nvSpPr>
        <p:spPr>
          <a:xfrm>
            <a:off x="199978" y="5923372"/>
            <a:ext cx="1569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ver- damp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B7D5D4-54C2-CF63-2F0B-4930D99DD0E2}"/>
              </a:ext>
            </a:extLst>
          </p:cNvPr>
          <p:cNvSpPr txBox="1"/>
          <p:nvPr/>
        </p:nvSpPr>
        <p:spPr>
          <a:xfrm>
            <a:off x="4923765" y="699524"/>
            <a:ext cx="166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8CCFD5-8E61-9BED-4C23-29C37FD8A6CB}"/>
              </a:ext>
            </a:extLst>
          </p:cNvPr>
          <p:cNvSpPr txBox="1"/>
          <p:nvPr/>
        </p:nvSpPr>
        <p:spPr>
          <a:xfrm>
            <a:off x="6527775" y="2223524"/>
            <a:ext cx="5277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 w/decreasing amplitu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B816EF-0B78-C464-EDCE-4D4898C877A7}"/>
              </a:ext>
            </a:extLst>
          </p:cNvPr>
          <p:cNvSpPr txBox="1"/>
          <p:nvPr/>
        </p:nvSpPr>
        <p:spPr>
          <a:xfrm>
            <a:off x="7034273" y="416778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99DB8F3-9928-ECAA-46CB-7C40A31221F3}"/>
              </a:ext>
            </a:extLst>
          </p:cNvPr>
          <p:cNvSpPr txBox="1"/>
          <p:nvPr/>
        </p:nvSpPr>
        <p:spPr>
          <a:xfrm>
            <a:off x="7038083" y="593181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997DC30-9249-192F-65AB-97827C3632CA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39571389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514CCF-15E1-4790-8D1E-9BEF162C4E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868" y="6380386"/>
            <a:ext cx="707744" cy="822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E712EA-4C96-4D38-AAA1-B07525050CBE}"/>
              </a:ext>
            </a:extLst>
          </p:cNvPr>
          <p:cNvSpPr txBox="1"/>
          <p:nvPr/>
        </p:nvSpPr>
        <p:spPr>
          <a:xfrm>
            <a:off x="2059612" y="6553255"/>
            <a:ext cx="7280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s the steady state response when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998C07-B806-462F-A25E-5CC70F6156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209" y="6371428"/>
            <a:ext cx="1693397" cy="82296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A938ED-0A1E-4750-8F38-4A0C8CD7460C}"/>
              </a:ext>
            </a:extLst>
          </p:cNvPr>
          <p:cNvSpPr/>
          <p:nvPr/>
        </p:nvSpPr>
        <p:spPr>
          <a:xfrm>
            <a:off x="1164773" y="6371428"/>
            <a:ext cx="9361714" cy="94376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D51A6D-F54A-ADBB-C48F-3C1AC1C567E4}"/>
              </a:ext>
            </a:extLst>
          </p:cNvPr>
          <p:cNvSpPr txBox="1"/>
          <p:nvPr/>
        </p:nvSpPr>
        <p:spPr>
          <a:xfrm>
            <a:off x="7264758" y="63509"/>
            <a:ext cx="4473671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437090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412038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EA1889-45AC-3F9A-7AF9-6E19C6C6FF56}"/>
              </a:ext>
            </a:extLst>
          </p:cNvPr>
          <p:cNvSpPr txBox="1"/>
          <p:nvPr/>
        </p:nvSpPr>
        <p:spPr>
          <a:xfrm>
            <a:off x="8572501" y="3073400"/>
            <a:ext cx="321557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FF00"/>
                </a:solidFill>
              </a:rPr>
              <a:t>Resonance:</a:t>
            </a:r>
          </a:p>
          <a:p>
            <a:r>
              <a:rPr lang="en-US" sz="2800" dirty="0">
                <a:solidFill>
                  <a:srgbClr val="FFFF00"/>
                </a:solidFill>
              </a:rPr>
              <a:t>Note when the external force frequency matches the frequency of the homogeneous solution, we must multiply by t.</a:t>
            </a:r>
          </a:p>
          <a:p>
            <a:r>
              <a:rPr lang="en-US" sz="2800" dirty="0">
                <a:solidFill>
                  <a:srgbClr val="FFFF00"/>
                </a:solidFill>
              </a:rPr>
              <a:t>Thus the amplitude goes to infinity.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F8DFFE2-7A25-F9D1-092C-2FEBC8DDF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838" y="6953241"/>
            <a:ext cx="691764" cy="5486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D5665EE-106F-489A-FAB7-9AE926896AAF}"/>
              </a:ext>
            </a:extLst>
          </p:cNvPr>
          <p:cNvSpPr txBox="1"/>
          <p:nvPr/>
        </p:nvSpPr>
        <p:spPr>
          <a:xfrm>
            <a:off x="444500" y="1917700"/>
            <a:ext cx="375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Resonant frequency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107B0D-8A9E-FD5F-30E0-151E11555207}"/>
              </a:ext>
            </a:extLst>
          </p:cNvPr>
          <p:cNvSpPr txBox="1"/>
          <p:nvPr/>
        </p:nvSpPr>
        <p:spPr>
          <a:xfrm>
            <a:off x="83098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7AC19B9-561F-134A-1338-73C0D413A4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570" t="36092" r="16979"/>
          <a:stretch/>
        </p:blipFill>
        <p:spPr>
          <a:xfrm>
            <a:off x="2155217" y="2688505"/>
            <a:ext cx="1188720" cy="58978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FC32F7F-4921-A1AC-B2F9-400F15E04706}"/>
              </a:ext>
            </a:extLst>
          </p:cNvPr>
          <p:cNvSpPr txBox="1"/>
          <p:nvPr/>
        </p:nvSpPr>
        <p:spPr>
          <a:xfrm>
            <a:off x="158417" y="556124"/>
            <a:ext cx="12240025" cy="7602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No damping case </a:t>
            </a:r>
            <a:r>
              <a:rPr lang="en-US" sz="2800" dirty="0"/>
              <a:t>where external force = </a:t>
            </a:r>
            <a:r>
              <a:rPr lang="en-US" sz="2800" dirty="0" err="1"/>
              <a:t>F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G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:</a:t>
            </a:r>
          </a:p>
          <a:p>
            <a:endParaRPr lang="en-US" sz="2800" dirty="0"/>
          </a:p>
          <a:p>
            <a:pPr algn="ctr"/>
            <a:r>
              <a:rPr lang="en-US" sz="2800" dirty="0"/>
              <a:t>mu’’ + </a:t>
            </a:r>
            <a:r>
              <a:rPr lang="en-US" sz="2800" dirty="0" err="1"/>
              <a:t>ku</a:t>
            </a:r>
            <a:r>
              <a:rPr lang="en-US" sz="2800" dirty="0"/>
              <a:t> = </a:t>
            </a:r>
            <a:r>
              <a:rPr lang="en-US" sz="2800" dirty="0" err="1"/>
              <a:t>F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G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:</a:t>
            </a:r>
          </a:p>
          <a:p>
            <a:endParaRPr lang="en-US" sz="2800" dirty="0"/>
          </a:p>
          <a:p>
            <a:r>
              <a:rPr lang="en-US" sz="2800" b="1" dirty="0">
                <a:solidFill>
                  <a:srgbClr val="FFFF00"/>
                </a:solidFill>
              </a:rPr>
              <a:t>Resonant frequency = frequency of the homogenous solution = external force frequency =</a:t>
            </a:r>
          </a:p>
          <a:p>
            <a:endParaRPr lang="en-US" sz="2800" dirty="0"/>
          </a:p>
          <a:p>
            <a:r>
              <a:rPr lang="en-US" sz="2800" dirty="0"/>
              <a:t>If homogeneous solution is u(t) = c</a:t>
            </a:r>
            <a:r>
              <a:rPr lang="en-US" sz="2800" baseline="-25000" dirty="0"/>
              <a:t>1</a:t>
            </a:r>
            <a:r>
              <a:rPr lang="en-US" sz="2800" dirty="0"/>
              <a:t>cos(w</a:t>
            </a:r>
            <a:r>
              <a:rPr lang="en-US" sz="2800" baseline="-25000" dirty="0"/>
              <a:t>0</a:t>
            </a:r>
            <a:r>
              <a:rPr lang="en-US" sz="2800" dirty="0"/>
              <a:t>t) + c</a:t>
            </a:r>
            <a:r>
              <a:rPr lang="en-US" sz="2800" baseline="-25000" dirty="0"/>
              <a:t>2</a:t>
            </a:r>
            <a:r>
              <a:rPr lang="en-US" sz="2800" dirty="0"/>
              <a:t>sin(w</a:t>
            </a:r>
            <a:r>
              <a:rPr lang="en-US" sz="2800" baseline="-25000" dirty="0"/>
              <a:t>0</a:t>
            </a:r>
            <a:r>
              <a:rPr lang="en-US" sz="2800" dirty="0"/>
              <a:t>t),</a:t>
            </a:r>
          </a:p>
          <a:p>
            <a:pPr algn="ctr"/>
            <a:endParaRPr lang="en-US" sz="2000" dirty="0"/>
          </a:p>
          <a:p>
            <a:r>
              <a:rPr lang="en-US" sz="2000" dirty="0"/>
              <a:t>                       </a:t>
            </a:r>
            <a:r>
              <a:rPr lang="en-US" sz="2800" dirty="0"/>
              <a:t>Then nonhomogeneous particular solution is </a:t>
            </a:r>
          </a:p>
          <a:p>
            <a:endParaRPr lang="en-US" sz="2000" dirty="0"/>
          </a:p>
          <a:p>
            <a:r>
              <a:rPr lang="en-US" sz="2800" dirty="0"/>
              <a:t>                                      t[</a:t>
            </a:r>
            <a:r>
              <a:rPr lang="en-US" sz="2800" dirty="0" err="1"/>
              <a:t>A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B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]</a:t>
            </a:r>
          </a:p>
          <a:p>
            <a:pPr algn="ctr"/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same frequency is a good approximation for small damping case.</a:t>
            </a:r>
          </a:p>
          <a:p>
            <a:endParaRPr lang="en-US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10248C3-D4C0-A00E-30E5-309E6526754C}"/>
              </a:ext>
            </a:extLst>
          </p:cNvPr>
          <p:cNvGrpSpPr/>
          <p:nvPr/>
        </p:nvGrpSpPr>
        <p:grpSpPr>
          <a:xfrm>
            <a:off x="8089088" y="4755997"/>
            <a:ext cx="3781731" cy="2463423"/>
            <a:chOff x="7780039" y="4901156"/>
            <a:chExt cx="4325540" cy="275572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2908B97-1421-7B93-DD66-CD590A0AF5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80039" y="4926208"/>
              <a:ext cx="4139653" cy="2730674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E417B07-5EFA-5453-8FAC-FB4D92EFF595}"/>
                </a:ext>
              </a:extLst>
            </p:cNvPr>
            <p:cNvSpPr/>
            <p:nvPr/>
          </p:nvSpPr>
          <p:spPr>
            <a:xfrm>
              <a:off x="7965926" y="4901156"/>
              <a:ext cx="4139653" cy="2539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Boyce/</a:t>
              </a:r>
              <a:r>
                <a:rPr lang="en-US" sz="1050" b="1" dirty="0" err="1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DiPrima</a:t>
              </a:r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/Meade 11</a:t>
              </a:r>
              <a:r>
                <a:rPr lang="en-US" sz="1050" b="1" baseline="30000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th</a:t>
              </a:r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 ed, Ch 3.8:   Forced Periodic Vibrations</a:t>
              </a:r>
              <a:endParaRPr lang="en-US" sz="1050" dirty="0"/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8E0D4F30-62A8-330E-A44C-443A7C9991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99" y="5681218"/>
            <a:ext cx="3186118" cy="1371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20C1808-D915-C25F-4EAF-AC31FFAADA19}"/>
              </a:ext>
            </a:extLst>
          </p:cNvPr>
          <p:cNvSpPr txBox="1"/>
          <p:nvPr/>
        </p:nvSpPr>
        <p:spPr>
          <a:xfrm>
            <a:off x="83479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F5F67B-E6DB-4CF2-ADDC-D099978C2CCA}"/>
              </a:ext>
            </a:extLst>
          </p:cNvPr>
          <p:cNvSpPr txBox="1"/>
          <p:nvPr/>
        </p:nvSpPr>
        <p:spPr>
          <a:xfrm>
            <a:off x="3478217" y="2798731"/>
            <a:ext cx="3482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 previous slide.</a:t>
            </a:r>
          </a:p>
        </p:txBody>
      </p:sp>
    </p:spTree>
    <p:extLst>
      <p:ext uri="{BB962C8B-B14F-4D97-AF65-F5344CB8AC3E}">
        <p14:creationId xmlns:p14="http://schemas.microsoft.com/office/powerpoint/2010/main" val="22808810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4017"/>
            <a:ext cx="11887200" cy="605711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D223228-0950-B440-F860-F2AF0A0E3626}"/>
              </a:ext>
            </a:extLst>
          </p:cNvPr>
          <p:cNvSpPr txBox="1"/>
          <p:nvPr/>
        </p:nvSpPr>
        <p:spPr>
          <a:xfrm>
            <a:off x="83098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65100" progId="Equation.DSMT4">
                  <p:embed/>
                </p:oleObj>
              </mc:Choice>
              <mc:Fallback>
                <p:oleObj name="Equation" r:id="rId2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2787365-8A2A-507E-53CD-B49C6DB3CDBF}"/>
              </a:ext>
            </a:extLst>
          </p:cNvPr>
          <p:cNvSpPr txBox="1"/>
          <p:nvPr/>
        </p:nvSpPr>
        <p:spPr>
          <a:xfrm>
            <a:off x="244258" y="3175000"/>
            <a:ext cx="19274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Small external force frequency results in mass moving similar to external forc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67648D-1B5E-9C64-41FD-20993DF5CD2D}"/>
              </a:ext>
            </a:extLst>
          </p:cNvPr>
          <p:cNvSpPr txBox="1"/>
          <p:nvPr/>
        </p:nvSpPr>
        <p:spPr>
          <a:xfrm>
            <a:off x="8325852" y="7218288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65100" progId="Equation.DSMT4">
                  <p:embed/>
                </p:oleObj>
              </mc:Choice>
              <mc:Fallback>
                <p:oleObj name="Equation" r:id="rId2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082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185818C-BEA3-23AF-5EB6-EF65A218A24B}"/>
              </a:ext>
            </a:extLst>
          </p:cNvPr>
          <p:cNvSpPr txBox="1"/>
          <p:nvPr/>
        </p:nvSpPr>
        <p:spPr>
          <a:xfrm>
            <a:off x="89559" y="2603523"/>
            <a:ext cx="192744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If external force frequency is close to the resonant frequency, the amplitude of the response is much larger (solid blue curve) – compare to previous and next slide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58FBC3-4471-C0AA-D57E-7511F7890E24}"/>
              </a:ext>
            </a:extLst>
          </p:cNvPr>
          <p:cNvSpPr txBox="1"/>
          <p:nvPr/>
        </p:nvSpPr>
        <p:spPr>
          <a:xfrm>
            <a:off x="8325852" y="7218288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165100" progId="Equation.DSMT4">
                  <p:embed/>
                </p:oleObj>
              </mc:Choice>
              <mc:Fallback>
                <p:oleObj name="Equation" r:id="rId2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97FEF7A-6EB4-1C8E-D1A0-6CD0F86AF1D0}"/>
              </a:ext>
            </a:extLst>
          </p:cNvPr>
          <p:cNvSpPr txBox="1"/>
          <p:nvPr/>
        </p:nvSpPr>
        <p:spPr>
          <a:xfrm>
            <a:off x="89559" y="2443981"/>
            <a:ext cx="1536041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Large</a:t>
            </a:r>
            <a:r>
              <a:rPr lang="en-US" sz="1800" dirty="0">
                <a:solidFill>
                  <a:srgbClr val="FFFF00"/>
                </a:solidFill>
              </a:rPr>
              <a:t> external force frequency results in</a:t>
            </a:r>
          </a:p>
          <a:p>
            <a:r>
              <a:rPr lang="en-US" dirty="0">
                <a:solidFill>
                  <a:srgbClr val="FFFF00"/>
                </a:solidFill>
              </a:rPr>
              <a:t>smaller amplitude.</a:t>
            </a:r>
          </a:p>
          <a:p>
            <a:endParaRPr lang="en-US" sz="1800" dirty="0">
              <a:solidFill>
                <a:srgbClr val="FFFF00"/>
              </a:solidFill>
            </a:endParaRPr>
          </a:p>
          <a:p>
            <a:r>
              <a:rPr lang="en-US" sz="1800" dirty="0">
                <a:solidFill>
                  <a:srgbClr val="FFFF00"/>
                </a:solidFill>
              </a:rPr>
              <a:t>Note the amplitude of the external force (dashed green curve) is larger than the response (solid blue curve)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8A32BB-7217-A530-BB64-0DC8F9CC67D9}"/>
              </a:ext>
            </a:extLst>
          </p:cNvPr>
          <p:cNvSpPr txBox="1"/>
          <p:nvPr/>
        </p:nvSpPr>
        <p:spPr>
          <a:xfrm>
            <a:off x="8325852" y="7218288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 w="76200"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7</TotalTime>
  <Words>544</Words>
  <Application>Microsoft Office PowerPoint</Application>
  <PresentationFormat>Custom</PresentationFormat>
  <Paragraphs>9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Wingdings</vt:lpstr>
      <vt:lpstr>Cambria Math</vt:lpstr>
      <vt:lpstr>Calibri Light</vt:lpstr>
      <vt:lpstr>Arial</vt:lpstr>
      <vt:lpstr>Calibri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40</cp:revision>
  <dcterms:created xsi:type="dcterms:W3CDTF">2020-09-07T00:11:40Z</dcterms:created>
  <dcterms:modified xsi:type="dcterms:W3CDTF">2023-11-06T20:24:13Z</dcterms:modified>
</cp:coreProperties>
</file>